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2449C3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6B0B2B">
        <w:rPr>
          <w:b/>
          <w:sz w:val="28"/>
          <w:szCs w:val="28"/>
        </w:rPr>
        <w:t>5</w:t>
      </w:r>
    </w:p>
    <w:p w:rsidR="00E15D2D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Function Optimization and </w:t>
      </w:r>
      <w:r w:rsidR="0088563D">
        <w:rPr>
          <w:b/>
          <w:sz w:val="28"/>
          <w:szCs w:val="28"/>
        </w:rPr>
        <w:t xml:space="preserve">Integration </w:t>
      </w:r>
    </w:p>
    <w:p w:rsidR="0088563D" w:rsidRDefault="0088563D" w:rsidP="00751378">
      <w:pPr>
        <w:jc w:val="center"/>
        <w:rPr>
          <w:b/>
          <w:sz w:val="28"/>
          <w:szCs w:val="28"/>
        </w:rPr>
      </w:pPr>
      <w:r w:rsidRPr="0088563D">
        <w:rPr>
          <w:b/>
          <w:sz w:val="28"/>
          <w:szCs w:val="28"/>
        </w:rPr>
        <w:t xml:space="preserve">(section </w:t>
      </w:r>
      <w:r w:rsidR="002449C3">
        <w:rPr>
          <w:b/>
          <w:sz w:val="28"/>
          <w:szCs w:val="28"/>
        </w:rPr>
        <w:t xml:space="preserve">9.2 and </w:t>
      </w:r>
      <w:r w:rsidRPr="0088563D">
        <w:rPr>
          <w:b/>
          <w:sz w:val="28"/>
          <w:szCs w:val="28"/>
        </w:rPr>
        <w:t>9.3  )</w:t>
      </w:r>
    </w:p>
    <w:p w:rsidR="00182D86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 Nov 13</w:t>
      </w:r>
    </w:p>
    <w:p w:rsidR="00C05D93" w:rsidRDefault="00C05D9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onald Robert Dunn</w:t>
      </w:r>
    </w:p>
    <w:p w:rsidR="00C05D93" w:rsidRDefault="00C05D9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152653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0D3E5A" w:rsidRDefault="000D3E5A" w:rsidP="000D3E5A">
      <w:pPr>
        <w:rPr>
          <w:sz w:val="24"/>
          <w:szCs w:val="24"/>
        </w:rPr>
      </w:pPr>
      <w:r>
        <w:rPr>
          <w:sz w:val="24"/>
          <w:szCs w:val="24"/>
        </w:rPr>
        <w:t xml:space="preserve">This assignment is based on the material in section 9.2 and 9.3.  Suggest you read through these sections first before attempting the assignment questions.  As usual, </w:t>
      </w:r>
      <w:r w:rsidR="00FA4FAF">
        <w:rPr>
          <w:sz w:val="24"/>
          <w:szCs w:val="24"/>
        </w:rPr>
        <w:t>fill in the following template with your Matlab input and output and su</w:t>
      </w:r>
      <w:r>
        <w:rPr>
          <w:sz w:val="24"/>
          <w:szCs w:val="24"/>
        </w:rPr>
        <w:t xml:space="preserve">bmit your Word document on D2L.  </w:t>
      </w:r>
    </w:p>
    <w:p w:rsidR="000D3E5A" w:rsidRDefault="000D3E5A" w:rsidP="000D3E5A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330393" w:rsidRDefault="000D3E5A" w:rsidP="000D3E5A">
      <w:pPr>
        <w:spacing w:line="240" w:lineRule="auto"/>
      </w:pPr>
      <w:r w:rsidRPr="007E5E1C">
        <w:rPr>
          <w:b/>
        </w:rPr>
        <w:t xml:space="preserve">Q1  </w:t>
      </w:r>
      <w:r w:rsidRPr="000D3E5A">
        <w:t xml:space="preserve">Given </w:t>
      </w:r>
      <w:r>
        <w:t xml:space="preserve">a polynomial </w:t>
      </w:r>
      <w:r w:rsidRPr="000D3E5A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7" o:title=""/>
          </v:shape>
          <o:OLEObject Type="Embed" ProgID="Equation.DSMT4" ShapeID="_x0000_i1025" DrawAspect="Content" ObjectID="_1572108418" r:id="rId8"/>
        </w:object>
      </w:r>
      <w:r>
        <w:t xml:space="preserve"> we can determine the local maximums by taking the derivative and then finding the roots.  Hence in this case we have </w:t>
      </w:r>
      <w:r w:rsidRPr="000D3E5A">
        <w:rPr>
          <w:position w:val="-24"/>
        </w:rPr>
        <w:object w:dxaOrig="1460" w:dyaOrig="620">
          <v:shape id="_x0000_i1026" type="#_x0000_t75" style="width:72.75pt;height:31.5pt" o:ole="">
            <v:imagedata r:id="rId9" o:title=""/>
          </v:shape>
          <o:OLEObject Type="Embed" ProgID="Equation.DSMT4" ShapeID="_x0000_i1026" DrawAspect="Content" ObjectID="_1572108419" r:id="rId10"/>
        </w:object>
      </w:r>
      <w:r>
        <w:t xml:space="preserve"> such that the root is at 0 indicating a maximum or minimum at that point.  We can determine if it is a minimum or a maximum by determining the curvature.  In this case the curvature at x=0 is negative so this implies that </w:t>
      </w:r>
      <w:r w:rsidR="00330393">
        <w:t xml:space="preserve">f(0) is a maximum point.  </w:t>
      </w:r>
    </w:p>
    <w:p w:rsidR="00330393" w:rsidRDefault="00330393" w:rsidP="000D3E5A">
      <w:pPr>
        <w:spacing w:line="240" w:lineRule="auto"/>
      </w:pPr>
      <w:r>
        <w:t xml:space="preserve">Consider the polynomial function </w:t>
      </w:r>
      <w:r w:rsidRPr="000D3E5A">
        <w:rPr>
          <w:position w:val="-10"/>
        </w:rPr>
        <w:object w:dxaOrig="2960" w:dyaOrig="360">
          <v:shape id="_x0000_i1027" type="#_x0000_t75" style="width:147.75pt;height:18pt" o:ole="">
            <v:imagedata r:id="rId11" o:title=""/>
          </v:shape>
          <o:OLEObject Type="Embed" ProgID="Equation.DSMT4" ShapeID="_x0000_i1027" DrawAspect="Content" ObjectID="_1572108420" r:id="rId12"/>
        </w:object>
      </w:r>
      <w:r>
        <w:t xml:space="preserve">.  Find the real valued extremum of this function and determine if </w:t>
      </w:r>
      <w:r w:rsidRPr="000D3E5A">
        <w:rPr>
          <w:position w:val="-10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572108421" r:id="rId14"/>
        </w:object>
      </w:r>
      <w:r>
        <w:t xml:space="preserve">is a maximum or minimum at that point.  </w:t>
      </w:r>
    </w:p>
    <w:p w:rsidR="00330393" w:rsidRDefault="00330393" w:rsidP="00330393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5*x^4+4*x^3+3*x^2+2*x+1;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prime = diff(f,x);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root = solve(fprime,x); 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vparoot = vpa(root, 5);     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doubleprime=diff(fprime,x);    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rr = vparoot(1,1)       </w:t>
      </w:r>
      <w:r>
        <w:rPr>
          <w:rFonts w:ascii="Courier New" w:hAnsi="Courier New" w:cs="Courier New"/>
          <w:color w:val="228B22"/>
          <w:sz w:val="20"/>
          <w:szCs w:val="20"/>
        </w:rPr>
        <w:t>% discovered this was the real roots by viewing all the roots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inimum = subs(fdoubleprime, x, rr) </w:t>
      </w:r>
      <w:r>
        <w:rPr>
          <w:rFonts w:ascii="Courier New" w:hAnsi="Courier New" w:cs="Courier New"/>
          <w:color w:val="228B22"/>
          <w:sz w:val="20"/>
          <w:szCs w:val="20"/>
        </w:rPr>
        <w:t>%using the other roots, I discovered this is a minimum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F50A9" w:rsidRP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30393" w:rsidRDefault="00330393" w:rsidP="00330393">
      <w:pPr>
        <w:spacing w:line="240" w:lineRule="auto"/>
        <w:rPr>
          <w:b/>
        </w:rPr>
      </w:pPr>
      <w:r>
        <w:rPr>
          <w:b/>
        </w:rPr>
        <w:lastRenderedPageBreak/>
        <w:t>(Matlab Response)</w:t>
      </w:r>
    </w:p>
    <w:p w:rsidR="003F50A9" w:rsidRDefault="003F50A9" w:rsidP="003F50A9">
      <w:pPr>
        <w:spacing w:line="240" w:lineRule="auto"/>
      </w:pPr>
      <w:r>
        <w:t>rr =</w:t>
      </w:r>
    </w:p>
    <w:p w:rsidR="003F50A9" w:rsidRDefault="003F50A9" w:rsidP="003F50A9">
      <w:pPr>
        <w:spacing w:line="240" w:lineRule="auto"/>
      </w:pPr>
      <w:r>
        <w:t>-0.43708017752561545421485789120197</w:t>
      </w:r>
    </w:p>
    <w:p w:rsidR="003F50A9" w:rsidRDefault="003F50A9" w:rsidP="003F50A9">
      <w:pPr>
        <w:spacing w:line="240" w:lineRule="auto"/>
      </w:pPr>
      <w:r>
        <w:t>minimum =</w:t>
      </w:r>
    </w:p>
    <w:p w:rsidR="003F50A9" w:rsidRPr="003F50A9" w:rsidRDefault="003F50A9" w:rsidP="003F50A9">
      <w:pPr>
        <w:spacing w:line="240" w:lineRule="auto"/>
      </w:pPr>
      <w:r>
        <w:t>6.9724206345346403468795649276907</w:t>
      </w:r>
    </w:p>
    <w:p w:rsidR="00217BB7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……………………………..</w:t>
      </w:r>
    </w:p>
    <w:p w:rsidR="00217BB7" w:rsidRDefault="00217BB7" w:rsidP="00217BB7">
      <w:pPr>
        <w:spacing w:line="240" w:lineRule="auto"/>
      </w:pPr>
      <w:r>
        <w:rPr>
          <w:b/>
        </w:rPr>
        <w:t>Q2</w:t>
      </w:r>
      <w:r w:rsidRPr="007E5E1C">
        <w:rPr>
          <w:b/>
        </w:rPr>
        <w:t xml:space="preserve">  </w:t>
      </w:r>
      <w:r>
        <w:t xml:space="preserve">Determine the minimum point of </w:t>
      </w:r>
      <w:r w:rsidRPr="000D3E5A">
        <w:rPr>
          <w:position w:val="-10"/>
        </w:rPr>
        <w:object w:dxaOrig="2960" w:dyaOrig="360">
          <v:shape id="_x0000_i1029" type="#_x0000_t75" style="width:147.75pt;height:18pt" o:ole="">
            <v:imagedata r:id="rId11" o:title=""/>
          </v:shape>
          <o:OLEObject Type="Embed" ProgID="Equation.DSMT4" ShapeID="_x0000_i1029" DrawAspect="Content" ObjectID="_1572108422" r:id="rId15"/>
        </w:object>
      </w:r>
      <w:r>
        <w:t xml:space="preserve"> using fminbnd() which is described in section 9.2.  Use an interval of -10&lt;x&lt;10.</w:t>
      </w:r>
    </w:p>
    <w:p w:rsidR="00217BB7" w:rsidRPr="004D189E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input</w:t>
      </w:r>
      <w:r w:rsidRPr="004D189E">
        <w:rPr>
          <w:b/>
        </w:rPr>
        <w:t>)</w:t>
      </w:r>
    </w:p>
    <w:p w:rsidR="00E37FE4" w:rsidRDefault="00E37FE4" w:rsidP="00E37F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@(x) 5*x^4+4*x^3+3*x^2+2*x+1;</w:t>
      </w:r>
    </w:p>
    <w:p w:rsidR="00E37FE4" w:rsidRDefault="00E37FE4" w:rsidP="00E37F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minimum = fminbnd(f,-10,10)</w:t>
      </w:r>
    </w:p>
    <w:p w:rsidR="00217BB7" w:rsidRDefault="00217BB7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17BB7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C54826" w:rsidRDefault="00C54826" w:rsidP="00C54826">
      <w:pPr>
        <w:spacing w:line="240" w:lineRule="auto"/>
      </w:pPr>
      <w:r>
        <w:t>minimum =</w:t>
      </w:r>
    </w:p>
    <w:p w:rsidR="00C54826" w:rsidRPr="00C54826" w:rsidRDefault="00C54826" w:rsidP="00C54826">
      <w:pPr>
        <w:spacing w:line="240" w:lineRule="auto"/>
      </w:pPr>
      <w:r>
        <w:t xml:space="preserve">   -0.4371</w:t>
      </w:r>
    </w:p>
    <w:p w:rsidR="00217BB7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</w:t>
      </w:r>
    </w:p>
    <w:p w:rsidR="00217BB7" w:rsidRPr="0088563D" w:rsidRDefault="00217BB7" w:rsidP="00217BB7">
      <w:pPr>
        <w:spacing w:line="240" w:lineRule="auto"/>
      </w:pPr>
      <w:r>
        <w:rPr>
          <w:b/>
        </w:rPr>
        <w:t>Q3</w:t>
      </w:r>
      <w:r w:rsidRPr="007E5E1C">
        <w:rPr>
          <w:b/>
        </w:rPr>
        <w:t xml:space="preserve">  </w:t>
      </w:r>
      <w:r>
        <w:t xml:space="preserve">Numerically integrate the function </w:t>
      </w:r>
      <w:r w:rsidRPr="00C209C8">
        <w:rPr>
          <w:position w:val="-24"/>
        </w:rPr>
        <w:object w:dxaOrig="1380" w:dyaOrig="620">
          <v:shape id="_x0000_i1030" type="#_x0000_t75" style="width:69pt;height:31.5pt" o:ole="">
            <v:imagedata r:id="rId16" o:title=""/>
          </v:shape>
          <o:OLEObject Type="Embed" ProgID="Equation.DSMT4" ShapeID="_x0000_i1030" DrawAspect="Content" ObjectID="_1572108423" r:id="rId17"/>
        </w:object>
      </w:r>
      <w:r>
        <w:t xml:space="preserve"> from the lower limit of x=0 to the upper limit of x=1 based on using quad().</w:t>
      </w:r>
    </w:p>
    <w:p w:rsidR="00217BB7" w:rsidRPr="004D189E" w:rsidRDefault="00217BB7" w:rsidP="00217BB7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0E584B" w:rsidRDefault="000E584B" w:rsidP="000E584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@(x) sin(x)./(x.^2+1);</w:t>
      </w:r>
    </w:p>
    <w:p w:rsidR="000E584B" w:rsidRDefault="000E584B" w:rsidP="000E584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integrated = quad(f,0,1)</w:t>
      </w:r>
    </w:p>
    <w:p w:rsidR="00217BB7" w:rsidRDefault="00217BB7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17BB7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0E584B" w:rsidRDefault="000E584B" w:rsidP="000E584B">
      <w:pPr>
        <w:spacing w:line="240" w:lineRule="auto"/>
      </w:pPr>
      <w:r>
        <w:t>fintegrated =</w:t>
      </w:r>
    </w:p>
    <w:p w:rsidR="000E584B" w:rsidRPr="000E584B" w:rsidRDefault="000E584B" w:rsidP="000E584B">
      <w:pPr>
        <w:spacing w:line="240" w:lineRule="auto"/>
      </w:pPr>
      <w:r>
        <w:t xml:space="preserve">    0.3218</w:t>
      </w:r>
    </w:p>
    <w:p w:rsidR="0088563D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88563D" w:rsidRDefault="00B56D7B" w:rsidP="0088563D">
      <w:r>
        <w:rPr>
          <w:b/>
        </w:rPr>
        <w:t>Q4</w:t>
      </w:r>
      <w:r w:rsidR="0088563D" w:rsidRPr="007E5E1C">
        <w:rPr>
          <w:b/>
        </w:rPr>
        <w:t xml:space="preserve">  </w:t>
      </w:r>
      <w:r w:rsidR="0088563D">
        <w:t xml:space="preserve">Numerically integrate the function </w:t>
      </w:r>
      <w:r w:rsidR="0088563D" w:rsidRPr="00C209C8">
        <w:rPr>
          <w:position w:val="-24"/>
        </w:rPr>
        <w:object w:dxaOrig="1380" w:dyaOrig="620">
          <v:shape id="_x0000_i1031" type="#_x0000_t75" style="width:69pt;height:31.5pt" o:ole="">
            <v:imagedata r:id="rId18" o:title=""/>
          </v:shape>
          <o:OLEObject Type="Embed" ProgID="Equation.DSMT4" ShapeID="_x0000_i1031" DrawAspect="Content" ObjectID="_1572108424" r:id="rId19"/>
        </w:object>
      </w:r>
      <w:r w:rsidR="0088563D">
        <w:t xml:space="preserve"> from the lower limit of x=-10 to the upper limit of x=10 based on using quad().  Note that if you integrate this directly then you get a NaN (not a number) for the answer. </w:t>
      </w:r>
      <w:r w:rsidR="00025FB6">
        <w:t xml:space="preserve"> (Hint – you can split your integration into three regions and do a limit operation.)</w:t>
      </w:r>
    </w:p>
    <w:p w:rsidR="009860F1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f = @(x) sin(x)./x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irstx = fzero(f,-3);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econdx = fzero(f,-6);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uad1 = quad(f,-10,secondx);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uad2 = quad(f,secondx,firstx);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uad3 = quad(f,firstx,0);</w:t>
      </w:r>
    </w:p>
    <w:p w:rsid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rea_under_curve = 2*(quad1+quad2+quad3) </w:t>
      </w:r>
      <w:r>
        <w:rPr>
          <w:rFonts w:ascii="Courier New" w:hAnsi="Courier New" w:cs="Courier New"/>
          <w:color w:val="228B22"/>
          <w:sz w:val="20"/>
          <w:szCs w:val="20"/>
        </w:rPr>
        <w:t>% integrated 1 side and multiplied by 2</w:t>
      </w:r>
    </w:p>
    <w:p w:rsidR="004477E1" w:rsidRP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this is do able because the function is symetrical about x = 0</w:t>
      </w:r>
    </w:p>
    <w:p w:rsidR="009860F1" w:rsidRPr="009860F1" w:rsidRDefault="00FA4FAF" w:rsidP="009860F1">
      <w:pPr>
        <w:spacing w:line="240" w:lineRule="auto"/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4477E1" w:rsidRP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4477E1">
        <w:rPr>
          <w:rFonts w:cstheme="minorHAnsi"/>
        </w:rPr>
        <w:t>area_under_curve =</w:t>
      </w:r>
    </w:p>
    <w:p w:rsidR="004477E1" w:rsidRP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:rsidR="00FA4FAF" w:rsidRPr="004477E1" w:rsidRDefault="004477E1" w:rsidP="004477E1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4477E1">
        <w:rPr>
          <w:rFonts w:cstheme="minorHAnsi"/>
        </w:rPr>
        <w:t xml:space="preserve">    3.3167</w:t>
      </w:r>
    </w:p>
    <w:p w:rsidR="0088563D" w:rsidRPr="0088563D" w:rsidRDefault="00B56D7B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5</w:t>
      </w:r>
      <w:r w:rsidR="0088563D" w:rsidRPr="0088563D">
        <w:t xml:space="preserve"> </w:t>
      </w:r>
      <w:r w:rsidR="0088563D">
        <w:t xml:space="preserve"> </w:t>
      </w:r>
      <w:r w:rsidR="0088563D" w:rsidRPr="0088563D">
        <w:t>Consider the curve parameterized by the equations</w:t>
      </w:r>
    </w:p>
    <w:p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 xml:space="preserve">        </w:t>
      </w:r>
      <w:r w:rsidRPr="0088563D">
        <w:t>x(t) = sin(2t), y(t) = cos(t), z(t) = t,</w:t>
      </w:r>
    </w:p>
    <w:p w:rsid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>and assume a range in the parameter t of</w:t>
      </w:r>
      <w:r w:rsidRPr="0088563D">
        <w:t xml:space="preserve"> </w:t>
      </w:r>
      <w:r w:rsidRPr="007818CA">
        <w:rPr>
          <w:position w:val="-6"/>
        </w:rPr>
        <w:object w:dxaOrig="960" w:dyaOrig="279">
          <v:shape id="_x0000_i1032" type="#_x0000_t75" style="width:48pt;height:14.25pt" o:ole="">
            <v:imagedata r:id="rId20" o:title=""/>
          </v:shape>
          <o:OLEObject Type="Embed" ProgID="Equation.DSMT4" ShapeID="_x0000_i1032" DrawAspect="Content" ObjectID="_1572108425" r:id="rId21"/>
        </w:object>
      </w:r>
      <w:r w:rsidR="0042731D">
        <w:t>.</w:t>
      </w:r>
      <w:r w:rsidR="00B56D7B">
        <w:t xml:space="preserve">   </w:t>
      </w:r>
      <w:r w:rsidRPr="0088563D">
        <w:t>Create a three-dimensional plot</w:t>
      </w:r>
      <w:r w:rsidR="0042731D">
        <w:t xml:space="preserve"> of this curve using plot3()</w:t>
      </w:r>
      <w:r w:rsidR="00964C32">
        <w:t xml:space="preserve"> with labelled axis</w:t>
      </w:r>
      <w:r w:rsidR="0042731D">
        <w:t>.</w:t>
      </w:r>
    </w:p>
    <w:p w:rsidR="007F736D" w:rsidRDefault="007F736D" w:rsidP="009860F1">
      <w:pPr>
        <w:spacing w:line="240" w:lineRule="auto"/>
        <w:rPr>
          <w:b/>
        </w:rPr>
      </w:pP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 = linspace(0,10)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sin(2*t)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cos(t)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t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3(x,y,z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>'A5Q5 3D Plot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label(</w:t>
      </w:r>
      <w:r>
        <w:rPr>
          <w:rFonts w:ascii="Courier New" w:hAnsi="Courier New" w:cs="Courier New"/>
          <w:color w:val="A020F0"/>
          <w:sz w:val="20"/>
          <w:szCs w:val="20"/>
        </w:rPr>
        <w:t>'Z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7F736D" w:rsidRPr="004D1850" w:rsidRDefault="00A0546B" w:rsidP="007F736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860F1" w:rsidRDefault="007F736D" w:rsidP="007F736D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4D1850" w:rsidRPr="004D189E" w:rsidRDefault="004D1850" w:rsidP="007F736D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2400300" cy="2167596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5q5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574" cy="217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9860F1" w:rsidRDefault="009860F1" w:rsidP="0088563D">
      <w:pPr>
        <w:autoSpaceDE w:val="0"/>
        <w:autoSpaceDN w:val="0"/>
        <w:adjustRightInd w:val="0"/>
        <w:spacing w:after="0" w:line="240" w:lineRule="auto"/>
      </w:pP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42731D" w:rsidRPr="0088563D" w:rsidRDefault="008B51DA" w:rsidP="0088563D">
      <w:pPr>
        <w:autoSpaceDE w:val="0"/>
        <w:autoSpaceDN w:val="0"/>
        <w:adjustRightInd w:val="0"/>
        <w:spacing w:after="0" w:line="240" w:lineRule="auto"/>
      </w:pPr>
      <w:r>
        <w:t xml:space="preserve"> </w:t>
      </w: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42731D" w:rsidRDefault="00B56D7B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6</w:t>
      </w:r>
      <w:r w:rsidR="0042731D">
        <w:t xml:space="preserve"> In this question compute the </w:t>
      </w:r>
      <w:r w:rsidR="0088563D" w:rsidRPr="0088563D">
        <w:t xml:space="preserve">arc length </w:t>
      </w:r>
      <w:r>
        <w:t xml:space="preserve">of the curve in </w:t>
      </w:r>
      <w:r w:rsidRPr="00B56D7B">
        <w:rPr>
          <w:b/>
        </w:rPr>
        <w:t>Q5</w:t>
      </w:r>
      <w:r w:rsidR="0042731D">
        <w:t>.</w:t>
      </w:r>
    </w:p>
    <w:p w:rsidR="00964C32" w:rsidRDefault="00964C32" w:rsidP="00964C32">
      <w:pPr>
        <w:autoSpaceDE w:val="0"/>
        <w:autoSpaceDN w:val="0"/>
        <w:adjustRightInd w:val="0"/>
        <w:spacing w:after="0" w:line="240" w:lineRule="auto"/>
      </w:pPr>
      <w:r>
        <w:t>hint: Recall from calculus that the arc length is given as</w:t>
      </w:r>
    </w:p>
    <w:p w:rsidR="00964C32" w:rsidRDefault="00964C32" w:rsidP="00964C32">
      <w:pPr>
        <w:autoSpaceDE w:val="0"/>
        <w:autoSpaceDN w:val="0"/>
        <w:adjustRightInd w:val="0"/>
        <w:spacing w:after="0" w:line="240" w:lineRule="auto"/>
      </w:pPr>
      <w:r w:rsidRPr="00964C32">
        <w:rPr>
          <w:position w:val="-32"/>
        </w:rPr>
        <w:object w:dxaOrig="2960" w:dyaOrig="820">
          <v:shape id="_x0000_i1033" type="#_x0000_t75" style="width:147.75pt;height:40.5pt" o:ole="">
            <v:imagedata r:id="rId23" o:title=""/>
          </v:shape>
          <o:OLEObject Type="Embed" ProgID="Equation.DSMT4" ShapeID="_x0000_i1033" DrawAspect="Content" ObjectID="_1572108426" r:id="rId24"/>
        </w:object>
      </w:r>
    </w:p>
    <w:p w:rsidR="00964C32" w:rsidRDefault="00964C32" w:rsidP="0088563D">
      <w:pPr>
        <w:autoSpaceDE w:val="0"/>
        <w:autoSpaceDN w:val="0"/>
        <w:adjustRightInd w:val="0"/>
        <w:spacing w:after="0" w:line="240" w:lineRule="auto"/>
      </w:pPr>
    </w:p>
    <w:p w:rsidR="00964C32" w:rsidRDefault="00964C32" w:rsidP="0088563D">
      <w:pPr>
        <w:autoSpaceDE w:val="0"/>
        <w:autoSpaceDN w:val="0"/>
        <w:adjustRightInd w:val="0"/>
        <w:spacing w:after="0" w:line="240" w:lineRule="auto"/>
      </w:pPr>
    </w:p>
    <w:p w:rsidR="009860F1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t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sin(2*t);</w:t>
      </w:r>
    </w:p>
    <w:p w:rsid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cos(t);</w:t>
      </w:r>
    </w:p>
    <w:p w:rsid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nder_root = sqrt((diff(x,t)^2)+(diff(y,t)^2)+1);</w:t>
      </w:r>
    </w:p>
    <w:p w:rsid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 = int(under_root,t,0,10);</w:t>
      </w:r>
    </w:p>
    <w:p w:rsid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area_under_curve = vpa(L,5)</w:t>
      </w:r>
    </w:p>
    <w:p w:rsidR="003755F2" w:rsidRPr="003755F2" w:rsidRDefault="003755F2" w:rsidP="003755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755F2" w:rsidRDefault="009860F1" w:rsidP="003755F2">
      <w:pPr>
        <w:spacing w:line="240" w:lineRule="auto"/>
      </w:pPr>
      <w:r>
        <w:rPr>
          <w:b/>
        </w:rPr>
        <w:t>(Matlab Response</w:t>
      </w:r>
      <w:r w:rsidRPr="004D189E">
        <w:rPr>
          <w:b/>
        </w:rPr>
        <w:t>)</w:t>
      </w:r>
      <w:r w:rsidR="00240081">
        <w:rPr>
          <w:b/>
        </w:rPr>
        <w:br/>
      </w:r>
      <w:r w:rsidR="003755F2">
        <w:t>area_under_curve =</w:t>
      </w:r>
    </w:p>
    <w:p w:rsidR="009860F1" w:rsidRPr="00240081" w:rsidRDefault="003755F2" w:rsidP="003755F2">
      <w:pPr>
        <w:spacing w:line="240" w:lineRule="auto"/>
      </w:pPr>
      <w:r>
        <w:t>18.326</w:t>
      </w:r>
    </w:p>
    <w:p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</w:p>
    <w:p w:rsidR="00DB17BD" w:rsidRDefault="00B56D7B" w:rsidP="00DB17BD">
      <w:pPr>
        <w:spacing w:line="240" w:lineRule="auto"/>
      </w:pPr>
      <w:r>
        <w:rPr>
          <w:b/>
        </w:rPr>
        <w:t>Q7</w:t>
      </w:r>
      <w:r w:rsidR="00A50AEC">
        <w:t xml:space="preserve"> </w:t>
      </w:r>
      <w:r w:rsidR="00DB17BD">
        <w:t xml:space="preserve">A </w:t>
      </w:r>
      <w:r w:rsidR="00964C32">
        <w:t>two dimensional function is given as:</w:t>
      </w:r>
      <w:r w:rsidR="00DB17BD">
        <w:t xml:space="preserve"> </w:t>
      </w:r>
    </w:p>
    <w:p w:rsidR="00DB17BD" w:rsidRDefault="00DB17BD" w:rsidP="00EF3F12">
      <w:pPr>
        <w:spacing w:line="240" w:lineRule="auto"/>
        <w:rPr>
          <w:position w:val="-16"/>
        </w:rPr>
      </w:pPr>
      <w:r w:rsidRPr="007818CA">
        <w:rPr>
          <w:position w:val="-16"/>
        </w:rPr>
        <w:object w:dxaOrig="2400" w:dyaOrig="440">
          <v:shape id="_x0000_i1034" type="#_x0000_t75" style="width:120pt;height:21.75pt" o:ole="">
            <v:imagedata r:id="rId25" o:title=""/>
          </v:shape>
          <o:OLEObject Type="Embed" ProgID="Equation.DSMT4" ShapeID="_x0000_i1034" DrawAspect="Content" ObjectID="_1572108427" r:id="rId26"/>
        </w:object>
      </w:r>
    </w:p>
    <w:p w:rsidR="00DB17BD" w:rsidRDefault="00DB17BD" w:rsidP="00EF3F12">
      <w:pPr>
        <w:spacing w:line="240" w:lineRule="auto"/>
      </w:pPr>
      <w:r w:rsidRPr="007818CA">
        <w:rPr>
          <w:position w:val="-28"/>
        </w:rPr>
        <w:object w:dxaOrig="1060" w:dyaOrig="680">
          <v:shape id="_x0000_i1035" type="#_x0000_t75" style="width:53.25pt;height:33.75pt" o:ole="">
            <v:imagedata r:id="rId27" o:title=""/>
          </v:shape>
          <o:OLEObject Type="Embed" ProgID="Equation.DSMT4" ShapeID="_x0000_i1035" DrawAspect="Content" ObjectID="_1572108428" r:id="rId28"/>
        </w:object>
      </w:r>
    </w:p>
    <w:p w:rsidR="00DB17BD" w:rsidRDefault="00DB17BD" w:rsidP="00DB17BD">
      <w:pPr>
        <w:spacing w:line="240" w:lineRule="auto"/>
      </w:pPr>
      <w:r>
        <w:t>where the units are in meters.  Generate a mesh plot of this surface</w:t>
      </w:r>
      <w:r w:rsidR="00087CA4">
        <w:t xml:space="preserve"> and label the axis.</w:t>
      </w:r>
    </w:p>
    <w:p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-2:0.01:2;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-4:0.02:4;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X, Y] = meshgrid(x,y);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exp(-X.^2+0.1.*X.*Y-Y.^2);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mesh(X,Y,z)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>'Snow Cone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label(</w:t>
      </w:r>
      <w:r>
        <w:rPr>
          <w:rFonts w:ascii="Courier New" w:hAnsi="Courier New" w:cs="Courier New"/>
          <w:color w:val="A020F0"/>
          <w:sz w:val="20"/>
          <w:szCs w:val="20"/>
        </w:rPr>
        <w:t>'Z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B17BD" w:rsidRPr="001B3FFF" w:rsidRDefault="001B3FFF" w:rsidP="001B3FF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DB17BD" w:rsidRDefault="001B3FFF" w:rsidP="00EF3F12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4267200" cy="3219383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5q7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798" cy="3234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7BD" w:rsidRDefault="00DB17BD" w:rsidP="00EF3F12">
      <w:pPr>
        <w:spacing w:line="240" w:lineRule="auto"/>
      </w:pPr>
    </w:p>
    <w:p w:rsidR="00087CA4" w:rsidRDefault="00087CA4" w:rsidP="00EF3F12">
      <w:pPr>
        <w:spacing w:line="240" w:lineRule="auto"/>
      </w:pPr>
      <w:r>
        <w:rPr>
          <w:b/>
        </w:rPr>
        <w:t>Q8</w:t>
      </w:r>
      <w:r>
        <w:t xml:space="preserve">  </w:t>
      </w:r>
      <w:r w:rsidR="00964C32">
        <w:t>Use a Matlab built-in integration function to d</w:t>
      </w:r>
      <w:r>
        <w:t xml:space="preserve">etermine the volume of </w:t>
      </w:r>
      <w:r w:rsidR="00964C32">
        <w:t xml:space="preserve">the space that is bounded by the surface of </w:t>
      </w:r>
      <w:r>
        <w:t xml:space="preserve"> </w:t>
      </w:r>
      <w:r w:rsidR="00964C32" w:rsidRPr="007818CA">
        <w:rPr>
          <w:position w:val="-16"/>
        </w:rPr>
        <w:object w:dxaOrig="2400" w:dyaOrig="440">
          <v:shape id="_x0000_i1036" type="#_x0000_t75" style="width:120pt;height:21.75pt" o:ole="">
            <v:imagedata r:id="rId25" o:title=""/>
          </v:shape>
          <o:OLEObject Type="Embed" ProgID="Equation.DSMT4" ShapeID="_x0000_i1036" DrawAspect="Content" ObjectID="_1572108429" r:id="rId30"/>
        </w:object>
      </w:r>
      <w:r w:rsidR="00964C32">
        <w:t>, plotted in the previous question, and the plane of z=0 fo</w:t>
      </w:r>
      <w:r>
        <w:t xml:space="preserve">r the extent of </w:t>
      </w:r>
    </w:p>
    <w:p w:rsidR="00087CA4" w:rsidRDefault="00087CA4" w:rsidP="00EF3F12">
      <w:pPr>
        <w:spacing w:line="240" w:lineRule="auto"/>
      </w:pPr>
      <w:r w:rsidRPr="007818CA">
        <w:rPr>
          <w:position w:val="-28"/>
        </w:rPr>
        <w:object w:dxaOrig="1060" w:dyaOrig="680">
          <v:shape id="_x0000_i1037" type="#_x0000_t75" style="width:53.25pt;height:33.75pt" o:ole="">
            <v:imagedata r:id="rId27" o:title=""/>
          </v:shape>
          <o:OLEObject Type="Embed" ProgID="Equation.DSMT4" ShapeID="_x0000_i1037" DrawAspect="Content" ObjectID="_1572108430" r:id="rId31"/>
        </w:object>
      </w:r>
    </w:p>
    <w:p w:rsidR="009860F1" w:rsidRPr="00087CA4" w:rsidRDefault="009860F1" w:rsidP="009860F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CF327E" w:rsidRDefault="00CF327E" w:rsidP="00CF32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@(x,y) exp(-x.^2+0.1.*x.*y-y.^2);</w:t>
      </w:r>
    </w:p>
    <w:p w:rsidR="008B51DA" w:rsidRPr="00CF327E" w:rsidRDefault="00CF327E" w:rsidP="00CF32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olume = quad2d(z,-2,2,-4,4)</w:t>
      </w:r>
    </w:p>
    <w:p w:rsidR="009860F1" w:rsidRPr="004D189E" w:rsidRDefault="008B51DA" w:rsidP="008B51DA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CF327E" w:rsidRDefault="008B51DA" w:rsidP="00CF327E">
      <w:pPr>
        <w:spacing w:line="240" w:lineRule="auto"/>
      </w:pPr>
      <w:r>
        <w:t xml:space="preserve"> </w:t>
      </w:r>
      <w:r w:rsidR="00CF327E">
        <w:t>volume =</w:t>
      </w:r>
    </w:p>
    <w:p w:rsidR="005A541B" w:rsidRPr="004F2217" w:rsidRDefault="00CF327E" w:rsidP="00861DE8">
      <w:pPr>
        <w:spacing w:line="240" w:lineRule="auto"/>
      </w:pPr>
      <w:r>
        <w:t xml:space="preserve">    3.1306</w:t>
      </w:r>
      <w:bookmarkStart w:id="0" w:name="_GoBack"/>
      <w:bookmarkEnd w:id="0"/>
    </w:p>
    <w:p w:rsidR="00DA236B" w:rsidRDefault="00DA236B" w:rsidP="00861DE8">
      <w:pPr>
        <w:spacing w:line="240" w:lineRule="auto"/>
      </w:pPr>
      <w:r>
        <w:rPr>
          <w:b/>
        </w:rPr>
        <w:t>Q</w:t>
      </w:r>
      <w:r w:rsidR="00087CA4">
        <w:rPr>
          <w:b/>
        </w:rPr>
        <w:t>9</w:t>
      </w:r>
      <w:r>
        <w:t xml:space="preserve"> Consider a three dimensional scalar function in a Cartesian space given by the value of </w:t>
      </w:r>
    </w:p>
    <w:p w:rsidR="00DA236B" w:rsidRDefault="00F00CFB" w:rsidP="00861DE8">
      <w:pPr>
        <w:spacing w:line="240" w:lineRule="auto"/>
      </w:pPr>
      <w:r w:rsidRPr="007818CA">
        <w:rPr>
          <w:position w:val="-14"/>
        </w:rPr>
        <w:object w:dxaOrig="2780" w:dyaOrig="400">
          <v:shape id="_x0000_i1038" type="#_x0000_t75" style="width:139.5pt;height:20.25pt" o:ole="">
            <v:imagedata r:id="rId32" o:title=""/>
          </v:shape>
          <o:OLEObject Type="Embed" ProgID="Equation.DSMT4" ShapeID="_x0000_i1038" DrawAspect="Content" ObjectID="_1572108431" r:id="rId33"/>
        </w:object>
      </w:r>
    </w:p>
    <w:p w:rsidR="00DA236B" w:rsidRDefault="00DA236B" w:rsidP="00861DE8">
      <w:pPr>
        <w:spacing w:line="240" w:lineRule="auto"/>
      </w:pPr>
      <w:r>
        <w:t xml:space="preserve">Integrate the three dimensional scalar function within a unit sphere that is centered at the origin. </w:t>
      </w:r>
    </w:p>
    <w:p w:rsidR="009860F1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5A541B" w:rsidRDefault="005A541B" w:rsidP="005A54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 = @(x,y,z) (x+1).*(y.^2).*cos(z)</w:t>
      </w:r>
    </w:p>
    <w:p w:rsidR="005A541B" w:rsidRDefault="005A541B" w:rsidP="005A54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volume = integral3(g,-1,1,-1,1,-1,1) </w:t>
      </w:r>
    </w:p>
    <w:p w:rsidR="005A541B" w:rsidRPr="005A541B" w:rsidRDefault="005A541B" w:rsidP="009860F1">
      <w:pPr>
        <w:spacing w:line="240" w:lineRule="auto"/>
      </w:pPr>
    </w:p>
    <w:p w:rsidR="009D264B" w:rsidRDefault="009860F1" w:rsidP="00861DE8">
      <w:pPr>
        <w:spacing w:line="240" w:lineRule="auto"/>
        <w:rPr>
          <w:b/>
        </w:rPr>
      </w:pPr>
      <w:r>
        <w:rPr>
          <w:b/>
        </w:rPr>
        <w:lastRenderedPageBreak/>
        <w:t>(Matlab Response</w:t>
      </w:r>
      <w:r w:rsidRPr="004D189E">
        <w:rPr>
          <w:b/>
        </w:rPr>
        <w:t>)</w:t>
      </w:r>
    </w:p>
    <w:p w:rsidR="005A541B" w:rsidRDefault="005A541B" w:rsidP="005A541B">
      <w:pPr>
        <w:spacing w:line="240" w:lineRule="auto"/>
      </w:pPr>
      <w:r>
        <w:t>volume =</w:t>
      </w:r>
    </w:p>
    <w:p w:rsidR="005A541B" w:rsidRPr="005A541B" w:rsidRDefault="005A541B" w:rsidP="005A541B">
      <w:pPr>
        <w:spacing w:line="240" w:lineRule="auto"/>
      </w:pPr>
      <w:r>
        <w:t xml:space="preserve">    2.2439</w:t>
      </w:r>
    </w:p>
    <w:sectPr w:rsidR="005A541B" w:rsidRPr="005A541B" w:rsidSect="00AF1D29">
      <w:footerReference w:type="default" r:id="rId3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73B5" w:rsidRDefault="00F873B5" w:rsidP="00751378">
      <w:pPr>
        <w:spacing w:after="0" w:line="240" w:lineRule="auto"/>
      </w:pPr>
      <w:r>
        <w:separator/>
      </w:r>
    </w:p>
  </w:endnote>
  <w:endnote w:type="continuationSeparator" w:id="0">
    <w:p w:rsidR="00F873B5" w:rsidRDefault="00F873B5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EF3F1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5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4F2217" w:rsidRPr="004F2217">
      <w:rPr>
        <w:rFonts w:asciiTheme="majorHAnsi" w:eastAsiaTheme="majorEastAsia" w:hAnsiTheme="majorHAnsi" w:cstheme="majorBidi"/>
        <w:noProof/>
      </w:rPr>
      <w:t>4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73B5" w:rsidRDefault="00F873B5" w:rsidP="00751378">
      <w:pPr>
        <w:spacing w:after="0" w:line="240" w:lineRule="auto"/>
      </w:pPr>
      <w:r>
        <w:separator/>
      </w:r>
    </w:p>
  </w:footnote>
  <w:footnote w:type="continuationSeparator" w:id="0">
    <w:p w:rsidR="00F873B5" w:rsidRDefault="00F873B5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25FB6"/>
    <w:rsid w:val="00072B20"/>
    <w:rsid w:val="00087CA4"/>
    <w:rsid w:val="000B6FA1"/>
    <w:rsid w:val="000D3E5A"/>
    <w:rsid w:val="000E584B"/>
    <w:rsid w:val="000F7520"/>
    <w:rsid w:val="00103D44"/>
    <w:rsid w:val="001046C5"/>
    <w:rsid w:val="00106BFB"/>
    <w:rsid w:val="00114E74"/>
    <w:rsid w:val="00124E44"/>
    <w:rsid w:val="001409C5"/>
    <w:rsid w:val="00140BE5"/>
    <w:rsid w:val="00163B91"/>
    <w:rsid w:val="001655A8"/>
    <w:rsid w:val="001671FF"/>
    <w:rsid w:val="00182D86"/>
    <w:rsid w:val="001932F8"/>
    <w:rsid w:val="001A503D"/>
    <w:rsid w:val="001B3FFF"/>
    <w:rsid w:val="001B5C0C"/>
    <w:rsid w:val="001B6E96"/>
    <w:rsid w:val="001E1AAF"/>
    <w:rsid w:val="001E4FC8"/>
    <w:rsid w:val="001F13F6"/>
    <w:rsid w:val="00217BB7"/>
    <w:rsid w:val="002363CA"/>
    <w:rsid w:val="00240081"/>
    <w:rsid w:val="00241453"/>
    <w:rsid w:val="002449C3"/>
    <w:rsid w:val="002468BF"/>
    <w:rsid w:val="00247EB3"/>
    <w:rsid w:val="00260706"/>
    <w:rsid w:val="00276302"/>
    <w:rsid w:val="00283DC2"/>
    <w:rsid w:val="002A7EF9"/>
    <w:rsid w:val="002F34E0"/>
    <w:rsid w:val="00302DEF"/>
    <w:rsid w:val="00312AC8"/>
    <w:rsid w:val="0031793E"/>
    <w:rsid w:val="0032096A"/>
    <w:rsid w:val="00330393"/>
    <w:rsid w:val="00347D51"/>
    <w:rsid w:val="00362BB8"/>
    <w:rsid w:val="003755F2"/>
    <w:rsid w:val="00375B01"/>
    <w:rsid w:val="003C2F96"/>
    <w:rsid w:val="003F50A9"/>
    <w:rsid w:val="003F6AA4"/>
    <w:rsid w:val="0041687B"/>
    <w:rsid w:val="0042731D"/>
    <w:rsid w:val="00433733"/>
    <w:rsid w:val="004477E1"/>
    <w:rsid w:val="00461336"/>
    <w:rsid w:val="004A57C4"/>
    <w:rsid w:val="004D1850"/>
    <w:rsid w:val="004D189E"/>
    <w:rsid w:val="004D4EB4"/>
    <w:rsid w:val="004E3173"/>
    <w:rsid w:val="004F2217"/>
    <w:rsid w:val="00510C07"/>
    <w:rsid w:val="005461C8"/>
    <w:rsid w:val="00555FE2"/>
    <w:rsid w:val="005853A1"/>
    <w:rsid w:val="005A541B"/>
    <w:rsid w:val="005A6595"/>
    <w:rsid w:val="005B3224"/>
    <w:rsid w:val="005C0C05"/>
    <w:rsid w:val="005C5613"/>
    <w:rsid w:val="005E76D3"/>
    <w:rsid w:val="005F094A"/>
    <w:rsid w:val="005F5991"/>
    <w:rsid w:val="006112D9"/>
    <w:rsid w:val="00651152"/>
    <w:rsid w:val="0065235D"/>
    <w:rsid w:val="006571B0"/>
    <w:rsid w:val="00661A29"/>
    <w:rsid w:val="00673387"/>
    <w:rsid w:val="00682706"/>
    <w:rsid w:val="006A4465"/>
    <w:rsid w:val="006B0B2B"/>
    <w:rsid w:val="00737C5C"/>
    <w:rsid w:val="0074166C"/>
    <w:rsid w:val="00751378"/>
    <w:rsid w:val="0075406A"/>
    <w:rsid w:val="007A5E99"/>
    <w:rsid w:val="007B5CA5"/>
    <w:rsid w:val="007D2B95"/>
    <w:rsid w:val="007D629F"/>
    <w:rsid w:val="007F736D"/>
    <w:rsid w:val="008057A2"/>
    <w:rsid w:val="00812F78"/>
    <w:rsid w:val="00833496"/>
    <w:rsid w:val="0083571C"/>
    <w:rsid w:val="00850AD0"/>
    <w:rsid w:val="00855532"/>
    <w:rsid w:val="00861DE8"/>
    <w:rsid w:val="00870FA4"/>
    <w:rsid w:val="00872876"/>
    <w:rsid w:val="008819C0"/>
    <w:rsid w:val="00882BDA"/>
    <w:rsid w:val="0088563D"/>
    <w:rsid w:val="008B0AE8"/>
    <w:rsid w:val="008B51DA"/>
    <w:rsid w:val="008D6104"/>
    <w:rsid w:val="009071C0"/>
    <w:rsid w:val="0091219D"/>
    <w:rsid w:val="00916AB4"/>
    <w:rsid w:val="009212C2"/>
    <w:rsid w:val="00926A7A"/>
    <w:rsid w:val="00942135"/>
    <w:rsid w:val="00945065"/>
    <w:rsid w:val="00945C37"/>
    <w:rsid w:val="00946A7C"/>
    <w:rsid w:val="009513F0"/>
    <w:rsid w:val="00954C21"/>
    <w:rsid w:val="009557FB"/>
    <w:rsid w:val="00956FC3"/>
    <w:rsid w:val="00963D32"/>
    <w:rsid w:val="00964AD3"/>
    <w:rsid w:val="00964C32"/>
    <w:rsid w:val="009777B7"/>
    <w:rsid w:val="009860F1"/>
    <w:rsid w:val="00994DD0"/>
    <w:rsid w:val="009A385F"/>
    <w:rsid w:val="009B32F6"/>
    <w:rsid w:val="009B3BED"/>
    <w:rsid w:val="009C018F"/>
    <w:rsid w:val="009D264B"/>
    <w:rsid w:val="009D3A27"/>
    <w:rsid w:val="009D563E"/>
    <w:rsid w:val="00A0546B"/>
    <w:rsid w:val="00A07628"/>
    <w:rsid w:val="00A35373"/>
    <w:rsid w:val="00A40FFB"/>
    <w:rsid w:val="00A50AEC"/>
    <w:rsid w:val="00A601CD"/>
    <w:rsid w:val="00A64E3D"/>
    <w:rsid w:val="00A6757D"/>
    <w:rsid w:val="00A85D9B"/>
    <w:rsid w:val="00AD055C"/>
    <w:rsid w:val="00AE0AA4"/>
    <w:rsid w:val="00AE60E8"/>
    <w:rsid w:val="00AF1D29"/>
    <w:rsid w:val="00B02ABF"/>
    <w:rsid w:val="00B23B4B"/>
    <w:rsid w:val="00B40F31"/>
    <w:rsid w:val="00B56D7B"/>
    <w:rsid w:val="00B63F5D"/>
    <w:rsid w:val="00B67CF5"/>
    <w:rsid w:val="00B838F5"/>
    <w:rsid w:val="00B86CD6"/>
    <w:rsid w:val="00BA0504"/>
    <w:rsid w:val="00BA0AA3"/>
    <w:rsid w:val="00BE6CBB"/>
    <w:rsid w:val="00C05D93"/>
    <w:rsid w:val="00C21F9F"/>
    <w:rsid w:val="00C270C7"/>
    <w:rsid w:val="00C458F0"/>
    <w:rsid w:val="00C47179"/>
    <w:rsid w:val="00C54826"/>
    <w:rsid w:val="00C54CF3"/>
    <w:rsid w:val="00C63496"/>
    <w:rsid w:val="00C7137D"/>
    <w:rsid w:val="00C84327"/>
    <w:rsid w:val="00C9199E"/>
    <w:rsid w:val="00CC6E3F"/>
    <w:rsid w:val="00CC7E9D"/>
    <w:rsid w:val="00CE3FE4"/>
    <w:rsid w:val="00CE4BD9"/>
    <w:rsid w:val="00CE4FF2"/>
    <w:rsid w:val="00CF327E"/>
    <w:rsid w:val="00CF437C"/>
    <w:rsid w:val="00D05D5D"/>
    <w:rsid w:val="00D1197B"/>
    <w:rsid w:val="00D12AF7"/>
    <w:rsid w:val="00D2173E"/>
    <w:rsid w:val="00D26917"/>
    <w:rsid w:val="00D412C8"/>
    <w:rsid w:val="00D80F2F"/>
    <w:rsid w:val="00DA236B"/>
    <w:rsid w:val="00DB17BD"/>
    <w:rsid w:val="00DC0BC4"/>
    <w:rsid w:val="00DC5E22"/>
    <w:rsid w:val="00E03DED"/>
    <w:rsid w:val="00E03F65"/>
    <w:rsid w:val="00E12DF3"/>
    <w:rsid w:val="00E1312C"/>
    <w:rsid w:val="00E15D2D"/>
    <w:rsid w:val="00E1622E"/>
    <w:rsid w:val="00E37FE4"/>
    <w:rsid w:val="00E41F81"/>
    <w:rsid w:val="00E55C24"/>
    <w:rsid w:val="00E71E48"/>
    <w:rsid w:val="00E80E87"/>
    <w:rsid w:val="00E824F1"/>
    <w:rsid w:val="00E849AA"/>
    <w:rsid w:val="00E86E0E"/>
    <w:rsid w:val="00EA4836"/>
    <w:rsid w:val="00EE5094"/>
    <w:rsid w:val="00EF3F12"/>
    <w:rsid w:val="00F00CFB"/>
    <w:rsid w:val="00F504D2"/>
    <w:rsid w:val="00F873B5"/>
    <w:rsid w:val="00FA4FAF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FA440A"/>
  <w15:docId w15:val="{DABB6BEB-F763-4E90-A618-B8465D904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5AB17C-216E-487C-AF5A-E1C57028A1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6</Pages>
  <Words>725</Words>
  <Characters>413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5</cp:revision>
  <cp:lastPrinted>2013-05-17T22:23:00Z</cp:lastPrinted>
  <dcterms:created xsi:type="dcterms:W3CDTF">2017-07-16T14:15:00Z</dcterms:created>
  <dcterms:modified xsi:type="dcterms:W3CDTF">2017-11-14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